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4A40" w:rsidRDefault="00992EF2">
      <w:r>
        <w:t xml:space="preserve">Instructions: In this assignment you will be teaching a parent/guardian how to solve a system of equations using the </w:t>
      </w:r>
      <w:r>
        <w:rPr>
          <w:u w:val="single"/>
        </w:rPr>
        <w:t>elimination method</w:t>
      </w:r>
      <w:r>
        <w:t>. You will need to walk your parent/guardian through the steps as they solve the system of equations</w:t>
      </w:r>
      <w:r w:rsidR="00D540B6">
        <w:t xml:space="preserve"> showing all work</w:t>
      </w:r>
      <w:r>
        <w:t>.</w:t>
      </w:r>
      <w:r w:rsidR="00D540B6">
        <w:t xml:space="preserve"> </w:t>
      </w:r>
      <w:r>
        <w:t xml:space="preserve"> </w:t>
      </w:r>
    </w:p>
    <w:p w:rsidR="00992EF2" w:rsidRDefault="00992EF2" w:rsidP="00992EF2">
      <w:pPr>
        <w:jc w:val="center"/>
      </w:pPr>
      <w:r w:rsidRPr="00992EF2">
        <w:rPr>
          <w:position w:val="-10"/>
        </w:rPr>
        <w:object w:dxaOrig="16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5.75pt" o:ole="">
            <v:imagedata r:id="rId9" o:title=""/>
          </v:shape>
          <o:OLEObject Type="Embed" ProgID="Equation.DSMT4" ShapeID="_x0000_i1025" DrawAspect="Content" ObjectID="_1606543713" r:id="rId10"/>
        </w:object>
      </w:r>
      <w:r>
        <w:br/>
      </w:r>
      <w:r w:rsidRPr="00992EF2">
        <w:rPr>
          <w:position w:val="-10"/>
        </w:rPr>
        <w:object w:dxaOrig="1400" w:dyaOrig="320">
          <v:shape id="_x0000_i1026" type="#_x0000_t75" style="width:69.75pt;height:15.75pt" o:ole="">
            <v:imagedata r:id="rId11" o:title=""/>
          </v:shape>
          <o:OLEObject Type="Embed" ProgID="Equation.DSMT4" ShapeID="_x0000_i1026" DrawAspect="Content" ObjectID="_1606543714" r:id="rId12"/>
        </w:object>
      </w: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pPr>
        <w:jc w:val="center"/>
      </w:pPr>
    </w:p>
    <w:p w:rsidR="00992EF2" w:rsidRDefault="00992EF2" w:rsidP="00992EF2">
      <w:r>
        <w:t xml:space="preserve">________________________________ taught me how to solve a system of equations using the elimination method. </w:t>
      </w:r>
    </w:p>
    <w:p w:rsidR="00992EF2" w:rsidRDefault="00992EF2" w:rsidP="00992EF2">
      <w:pPr>
        <w:pBdr>
          <w:bottom w:val="single" w:sz="12" w:space="1" w:color="auto"/>
        </w:pBdr>
      </w:pPr>
    </w:p>
    <w:p w:rsidR="00992EF2" w:rsidRDefault="00992EF2" w:rsidP="00992EF2">
      <w:pPr>
        <w:rPr>
          <w:i/>
        </w:rPr>
      </w:pPr>
      <w:r w:rsidRPr="00992EF2">
        <w:rPr>
          <w:i/>
        </w:rPr>
        <w:t>(Parent/guardian signature)</w:t>
      </w:r>
    </w:p>
    <w:p w:rsidR="002D6E50" w:rsidRDefault="002D6E50" w:rsidP="002D6E50">
      <w:r>
        <w:t xml:space="preserve">Instructions: In this assignment you will be teaching a parent/guardian how to solve a system of equations using the </w:t>
      </w:r>
      <w:r>
        <w:rPr>
          <w:u w:val="single"/>
        </w:rPr>
        <w:t>elimination method</w:t>
      </w:r>
      <w:r>
        <w:t xml:space="preserve">. You will need to walk your parent/guardian through the steps as they solve the system of equations showing all work.  </w:t>
      </w:r>
    </w:p>
    <w:p w:rsidR="002D6E50" w:rsidRDefault="002D6E50" w:rsidP="002D6E50">
      <w:pPr>
        <w:jc w:val="center"/>
      </w:pPr>
      <w:r w:rsidRPr="00992EF2">
        <w:rPr>
          <w:position w:val="-10"/>
        </w:rPr>
        <w:object w:dxaOrig="1640" w:dyaOrig="320">
          <v:shape id="_x0000_i1027" type="#_x0000_t75" style="width:81.75pt;height:15.75pt" o:ole="">
            <v:imagedata r:id="rId9" o:title=""/>
          </v:shape>
          <o:OLEObject Type="Embed" ProgID="Equation.DSMT4" ShapeID="_x0000_i1027" DrawAspect="Content" ObjectID="_1606543715" r:id="rId13"/>
        </w:object>
      </w:r>
      <w:r>
        <w:br/>
      </w:r>
      <w:r w:rsidRPr="00992EF2">
        <w:rPr>
          <w:position w:val="-10"/>
        </w:rPr>
        <w:object w:dxaOrig="1400" w:dyaOrig="320">
          <v:shape id="_x0000_i1028" type="#_x0000_t75" style="width:69.75pt;height:15.75pt" o:ole="">
            <v:imagedata r:id="rId11" o:title=""/>
          </v:shape>
          <o:OLEObject Type="Embed" ProgID="Equation.DSMT4" ShapeID="_x0000_i1028" DrawAspect="Content" ObjectID="_1606543716" r:id="rId14"/>
        </w:object>
      </w:r>
    </w:p>
    <w:p w:rsidR="002D6E50" w:rsidRDefault="002D6E50" w:rsidP="002D6E50">
      <w:pPr>
        <w:jc w:val="center"/>
      </w:pPr>
    </w:p>
    <w:p w:rsidR="002D6E50" w:rsidRDefault="002D6E50" w:rsidP="002D6E50">
      <w:pPr>
        <w:jc w:val="center"/>
      </w:pPr>
    </w:p>
    <w:p w:rsidR="002D6E50" w:rsidRDefault="002D6E50" w:rsidP="002D6E50">
      <w:pPr>
        <w:jc w:val="center"/>
      </w:pPr>
    </w:p>
    <w:p w:rsidR="002D6E50" w:rsidRDefault="002D6E50" w:rsidP="002D6E50">
      <w:pPr>
        <w:jc w:val="center"/>
      </w:pPr>
    </w:p>
    <w:p w:rsidR="002D6E50" w:rsidRDefault="002D6E50" w:rsidP="002D6E50">
      <w:pPr>
        <w:jc w:val="center"/>
      </w:pPr>
    </w:p>
    <w:p w:rsidR="002D6E50" w:rsidRDefault="002D6E50" w:rsidP="002D6E50">
      <w:pPr>
        <w:jc w:val="center"/>
      </w:pPr>
    </w:p>
    <w:p w:rsidR="002D6E50" w:rsidRDefault="002D6E50" w:rsidP="002D6E50">
      <w:pPr>
        <w:jc w:val="center"/>
      </w:pPr>
    </w:p>
    <w:p w:rsidR="002D6E50" w:rsidRDefault="002D6E50" w:rsidP="002D6E50">
      <w:pPr>
        <w:jc w:val="center"/>
      </w:pPr>
    </w:p>
    <w:p w:rsidR="002D6E50" w:rsidRDefault="002D6E50" w:rsidP="002D6E50">
      <w:pPr>
        <w:jc w:val="center"/>
      </w:pPr>
    </w:p>
    <w:p w:rsidR="002D6E50" w:rsidRDefault="002D6E50" w:rsidP="002D6E50">
      <w:pPr>
        <w:jc w:val="center"/>
      </w:pPr>
    </w:p>
    <w:p w:rsidR="002D6E50" w:rsidRDefault="002D6E50" w:rsidP="002D6E50">
      <w:pPr>
        <w:jc w:val="center"/>
      </w:pPr>
    </w:p>
    <w:p w:rsidR="002D6E50" w:rsidRDefault="002D6E50" w:rsidP="002D6E50">
      <w:pPr>
        <w:jc w:val="center"/>
      </w:pPr>
    </w:p>
    <w:p w:rsidR="002D6E50" w:rsidRDefault="002D6E50" w:rsidP="002D6E50">
      <w:pPr>
        <w:jc w:val="center"/>
      </w:pPr>
    </w:p>
    <w:p w:rsidR="002D6E50" w:rsidRDefault="002D6E50" w:rsidP="002D6E50">
      <w:pPr>
        <w:jc w:val="center"/>
      </w:pPr>
    </w:p>
    <w:p w:rsidR="002D6E50" w:rsidRDefault="002D6E50" w:rsidP="002D6E50">
      <w:pPr>
        <w:jc w:val="center"/>
      </w:pPr>
    </w:p>
    <w:p w:rsidR="002D6E50" w:rsidRDefault="002D6E50" w:rsidP="002D6E50">
      <w:pPr>
        <w:jc w:val="center"/>
      </w:pPr>
    </w:p>
    <w:p w:rsidR="002D6E50" w:rsidRDefault="002D6E50" w:rsidP="002D6E50">
      <w:pPr>
        <w:jc w:val="center"/>
      </w:pPr>
    </w:p>
    <w:p w:rsidR="002D6E50" w:rsidRDefault="002D6E50" w:rsidP="002D6E50">
      <w:pPr>
        <w:jc w:val="center"/>
      </w:pPr>
    </w:p>
    <w:p w:rsidR="002D6E50" w:rsidRDefault="002D6E50" w:rsidP="002D6E50">
      <w:r>
        <w:t xml:space="preserve">________________________________ taught me how to solve a system of equations using the elimination method. </w:t>
      </w:r>
    </w:p>
    <w:p w:rsidR="002D6E50" w:rsidRDefault="002D6E50" w:rsidP="002D6E50">
      <w:pPr>
        <w:pBdr>
          <w:bottom w:val="single" w:sz="12" w:space="1" w:color="auto"/>
        </w:pBdr>
      </w:pPr>
    </w:p>
    <w:p w:rsidR="002D6E50" w:rsidRPr="00992EF2" w:rsidRDefault="002D6E50" w:rsidP="00992EF2">
      <w:pPr>
        <w:rPr>
          <w:i/>
        </w:rPr>
      </w:pPr>
      <w:r w:rsidRPr="00992EF2">
        <w:rPr>
          <w:i/>
        </w:rPr>
        <w:t>(Parent/guardian signature)</w:t>
      </w:r>
      <w:bookmarkStart w:id="0" w:name="_GoBack"/>
      <w:bookmarkEnd w:id="0"/>
    </w:p>
    <w:sectPr w:rsidR="002D6E50" w:rsidRPr="00992EF2">
      <w:headerReference w:type="default" r:id="rId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B7F6B" w:rsidRDefault="00EB7F6B" w:rsidP="00992EF2">
      <w:pPr>
        <w:spacing w:after="0" w:line="240" w:lineRule="auto"/>
      </w:pPr>
      <w:r>
        <w:separator/>
      </w:r>
    </w:p>
  </w:endnote>
  <w:endnote w:type="continuationSeparator" w:id="0">
    <w:p w:rsidR="00EB7F6B" w:rsidRDefault="00EB7F6B" w:rsidP="00992EF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B7F6B" w:rsidRDefault="00EB7F6B" w:rsidP="00992EF2">
      <w:pPr>
        <w:spacing w:after="0" w:line="240" w:lineRule="auto"/>
      </w:pPr>
      <w:r>
        <w:separator/>
      </w:r>
    </w:p>
  </w:footnote>
  <w:footnote w:type="continuationSeparator" w:id="0">
    <w:p w:rsidR="00EB7F6B" w:rsidRDefault="00EB7F6B" w:rsidP="00992EF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92EF2" w:rsidRDefault="00992EF2">
    <w:pPr>
      <w:pStyle w:val="Header"/>
    </w:pPr>
    <w:r>
      <w:t>Parent Homework Assignment –Elimination</w:t>
    </w:r>
    <w:r>
      <w:tab/>
    </w:r>
    <w:r>
      <w:tab/>
      <w:t>Name</w:t>
    </w:r>
    <w:proofErr w:type="gramStart"/>
    <w:r>
      <w:t>:_</w:t>
    </w:r>
    <w:proofErr w:type="gramEnd"/>
    <w:r>
      <w:t>_____________________</w:t>
    </w:r>
    <w:r>
      <w:tab/>
    </w:r>
    <w:r>
      <w:tab/>
      <w:t>Na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277C"/>
    <w:rsid w:val="0018277C"/>
    <w:rsid w:val="002D6E50"/>
    <w:rsid w:val="00374A40"/>
    <w:rsid w:val="005568FA"/>
    <w:rsid w:val="0082790C"/>
    <w:rsid w:val="00992EF2"/>
    <w:rsid w:val="00AF4458"/>
    <w:rsid w:val="00D540B6"/>
    <w:rsid w:val="00EB7F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2AF5962E"/>
  <w15:docId w15:val="{DCF80810-54F1-49C1-8716-C659B0ECC6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92E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92EF2"/>
  </w:style>
  <w:style w:type="paragraph" w:styleId="Footer">
    <w:name w:val="footer"/>
    <w:basedOn w:val="Normal"/>
    <w:link w:val="FooterChar"/>
    <w:uiPriority w:val="99"/>
    <w:unhideWhenUsed/>
    <w:rsid w:val="00992EF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92EF2"/>
  </w:style>
  <w:style w:type="paragraph" w:styleId="BalloonText">
    <w:name w:val="Balloon Text"/>
    <w:basedOn w:val="Normal"/>
    <w:link w:val="BalloonTextChar"/>
    <w:uiPriority w:val="99"/>
    <w:semiHidden/>
    <w:unhideWhenUsed/>
    <w:rsid w:val="002D6E50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6E50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3" Type="http://schemas.openxmlformats.org/officeDocument/2006/relationships/customXml" Target="../customXml/item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A8CEE6ED863804881DA822983AB58E5" ma:contentTypeVersion="2" ma:contentTypeDescription="Create a new document." ma:contentTypeScope="" ma:versionID="16d5708e7c9fcae3515de46c841e6ea0">
  <xsd:schema xmlns:xsd="http://www.w3.org/2001/XMLSchema" xmlns:xs="http://www.w3.org/2001/XMLSchema" xmlns:p="http://schemas.microsoft.com/office/2006/metadata/properties" xmlns:ns2="6186eddf-94ee-4979-91c3-c5719d41e3b4" targetNamespace="http://schemas.microsoft.com/office/2006/metadata/properties" ma:root="true" ma:fieldsID="2bcb4fbb3c7f70bece16b8a2727142a7" ns2:_="">
    <xsd:import namespace="6186eddf-94ee-4979-91c3-c5719d41e3b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86eddf-94ee-4979-91c3-c5719d41e3b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4844CA7-5E13-455E-8FB0-60D1BD9922BF}">
  <ds:schemaRefs>
    <ds:schemaRef ds:uri="http://schemas.microsoft.com/office/2006/metadata/properties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  <ds:schemaRef ds:uri="http://purl.org/dc/terms/"/>
    <ds:schemaRef ds:uri="http://purl.org/dc/elements/1.1/"/>
    <ds:schemaRef ds:uri="http://schemas.openxmlformats.org/package/2006/metadata/core-properties"/>
    <ds:schemaRef ds:uri="6186eddf-94ee-4979-91c3-c5719d41e3b4"/>
  </ds:schemaRefs>
</ds:datastoreItem>
</file>

<file path=customXml/itemProps2.xml><?xml version="1.0" encoding="utf-8"?>
<ds:datastoreItem xmlns:ds="http://schemas.openxmlformats.org/officeDocument/2006/customXml" ds:itemID="{8D60B449-6253-44F2-BDA5-0AE471D67C4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2FBFDFE-E4E8-49CF-B565-8CAEC43CF54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186eddf-94ee-4979-91c3-c5719d41e3b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39</Words>
  <Characters>793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9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esar, Samantha    SHS - Staff</dc:creator>
  <cp:lastModifiedBy>Dunbar, Kerry    SHS</cp:lastModifiedBy>
  <cp:revision>2</cp:revision>
  <cp:lastPrinted>2018-12-17T17:21:00Z</cp:lastPrinted>
  <dcterms:created xsi:type="dcterms:W3CDTF">2018-12-17T17:21:00Z</dcterms:created>
  <dcterms:modified xsi:type="dcterms:W3CDTF">2018-12-17T1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1A8CEE6ED863804881DA822983AB58E5</vt:lpwstr>
  </property>
</Properties>
</file>